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8"/>
  </p:notesMasterIdLst>
  <p:sldIdLst>
    <p:sldId id="256" r:id="rId2"/>
    <p:sldId id="291" r:id="rId3"/>
    <p:sldId id="294" r:id="rId4"/>
    <p:sldId id="295" r:id="rId5"/>
    <p:sldId id="296" r:id="rId6"/>
    <p:sldId id="285" r:id="rId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88" autoAdjust="0"/>
    <p:restoredTop sz="82641" autoAdjust="0"/>
  </p:normalViewPr>
  <p:slideViewPr>
    <p:cSldViewPr>
      <p:cViewPr varScale="1">
        <p:scale>
          <a:sx n="117" d="100"/>
          <a:sy n="117" d="100"/>
        </p:scale>
        <p:origin x="372" y="6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221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3168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595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44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17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he Slope-Intercept Equation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962"/>
            <a:ext cx="8229600" cy="74295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lements of a Lin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6C3946-2A3F-DD20-94B2-127F90C28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35106"/>
              </p:ext>
            </p:extLst>
          </p:nvPr>
        </p:nvGraphicFramePr>
        <p:xfrm>
          <a:off x="4191000" y="112395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507960" progId="Equation.DSMT4">
                  <p:embed/>
                </p:oleObj>
              </mc:Choice>
              <mc:Fallback>
                <p:oleObj name="Equation" r:id="rId4" imgW="83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123950"/>
                        <a:ext cx="83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078557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962"/>
            <a:ext cx="8229600" cy="74295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he Slope-Intercept Equ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6C3946-2A3F-DD20-94B2-127F90C28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29225"/>
              </p:ext>
            </p:extLst>
          </p:nvPr>
        </p:nvGraphicFramePr>
        <p:xfrm>
          <a:off x="4178300" y="1263650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6C3946-2A3F-DD20-94B2-127F90C28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8300" y="1263650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646240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962"/>
            <a:ext cx="8229600" cy="74295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lements of a Lin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6C3946-2A3F-DD20-94B2-127F90C28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54739"/>
              </p:ext>
            </p:extLst>
          </p:nvPr>
        </p:nvGraphicFramePr>
        <p:xfrm>
          <a:off x="6089194" y="1041819"/>
          <a:ext cx="1028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6C3946-2A3F-DD20-94B2-127F90C28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9194" y="1041819"/>
                        <a:ext cx="1028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62AD27C-FBC5-2E77-5D0B-9302AE557EDD}"/>
              </a:ext>
            </a:extLst>
          </p:cNvPr>
          <p:cNvSpPr txBox="1"/>
          <p:nvPr/>
        </p:nvSpPr>
        <p:spPr>
          <a:xfrm>
            <a:off x="457200" y="939284"/>
            <a:ext cx="682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d the slope and y-intercept of the line whose equation is                 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5347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962"/>
            <a:ext cx="8229600" cy="74295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lements of a L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62AD27C-FBC5-2E77-5D0B-9302AE557EDD}"/>
              </a:ext>
            </a:extLst>
          </p:cNvPr>
          <p:cNvSpPr txBox="1"/>
          <p:nvPr/>
        </p:nvSpPr>
        <p:spPr>
          <a:xfrm>
            <a:off x="457200" y="971550"/>
            <a:ext cx="7090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d the equation of the line that goes through the points (-1, 6) and (0, 5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08865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’s Next</a:t>
            </a:r>
          </a:p>
        </p:txBody>
      </p:sp>
    </p:spTree>
    <p:extLst>
      <p:ext uri="{BB962C8B-B14F-4D97-AF65-F5344CB8AC3E}">
        <p14:creationId xmlns:p14="http://schemas.microsoft.com/office/powerpoint/2010/main" val="24306364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5|63.3|12.9|10.3|13.1|13|6.3|9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5|63.3|12.9|10.3|13.1|13|6.3|9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5|63.3|12.9|10.3|13.1|13|6.3|9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5|63.3|12.9|10.3|13.1|13|6.3|9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848</TotalTime>
  <Words>62</Words>
  <Application>Microsoft Office PowerPoint</Application>
  <PresentationFormat>On-screen Show (16:9)</PresentationFormat>
  <Paragraphs>15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Linear Equations</vt:lpstr>
      <vt:lpstr>Elements of a Line</vt:lpstr>
      <vt:lpstr>The Slope-Intercept Equation</vt:lpstr>
      <vt:lpstr>Elements of a Line</vt:lpstr>
      <vt:lpstr>Elements of a Line</vt:lpstr>
      <vt:lpstr>What’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544</cp:revision>
  <dcterms:created xsi:type="dcterms:W3CDTF">2014-11-22T22:42:06Z</dcterms:created>
  <dcterms:modified xsi:type="dcterms:W3CDTF">2023-07-26T02:54:18Z</dcterms:modified>
</cp:coreProperties>
</file>